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2A24" w:rsidRDefault="00AF4556" w:rsidP="00902A24">
      <w:pPr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STA 6207 – Exam </w:t>
      </w:r>
      <w:r w:rsidR="00670D37">
        <w:rPr>
          <w:b/>
          <w:sz w:val="32"/>
          <w:szCs w:val="32"/>
        </w:rPr>
        <w:t>2 – Fall 2015</w:t>
      </w:r>
      <w:bookmarkStart w:id="0" w:name="_GoBack"/>
      <w:bookmarkEnd w:id="0"/>
      <w:r w:rsidR="00902A24">
        <w:rPr>
          <w:b/>
          <w:sz w:val="32"/>
          <w:szCs w:val="32"/>
        </w:rPr>
        <w:t xml:space="preserve">   </w:t>
      </w:r>
      <w:r w:rsidR="00902A24">
        <w:rPr>
          <w:b/>
          <w:sz w:val="48"/>
          <w:szCs w:val="48"/>
        </w:rPr>
        <w:t>PRINT</w:t>
      </w:r>
      <w:r w:rsidR="00902A24">
        <w:rPr>
          <w:b/>
          <w:sz w:val="32"/>
          <w:szCs w:val="32"/>
        </w:rPr>
        <w:t xml:space="preserve"> Name _____________________</w:t>
      </w:r>
    </w:p>
    <w:p w:rsidR="00E40D7E" w:rsidRDefault="00E40D7E" w:rsidP="00902A24">
      <w:pPr>
        <w:rPr>
          <w:b/>
          <w:sz w:val="32"/>
          <w:szCs w:val="32"/>
        </w:rPr>
      </w:pPr>
    </w:p>
    <w:p w:rsidR="00902A24" w:rsidRDefault="00902A24" w:rsidP="00902A24">
      <w:pPr>
        <w:rPr>
          <w:b/>
        </w:rPr>
      </w:pPr>
      <w:r>
        <w:rPr>
          <w:b/>
        </w:rPr>
        <w:t xml:space="preserve">All Questions are based on the following 2 regression models, where SIMPLE REGRESSION refers to the case where </w:t>
      </w:r>
      <w:r>
        <w:rPr>
          <w:b/>
          <w:i/>
        </w:rPr>
        <w:t>p</w:t>
      </w:r>
      <w:r>
        <w:rPr>
          <w:b/>
        </w:rPr>
        <w:t>=1, and X is of full column rank (no linear dependencies among predictor variables).</w:t>
      </w:r>
    </w:p>
    <w:p w:rsidR="001B116F" w:rsidRPr="001B116F" w:rsidRDefault="001B116F" w:rsidP="00902A24">
      <w:pPr>
        <w:rPr>
          <w:b/>
        </w:rPr>
      </w:pPr>
      <w:r>
        <w:rPr>
          <w:b/>
        </w:rPr>
        <w:t xml:space="preserve">Conduct all Tests at </w:t>
      </w:r>
      <w:r>
        <w:rPr>
          <w:rFonts w:ascii="Symbol" w:hAnsi="Symbol"/>
          <w:b/>
        </w:rPr>
        <w:t></w:t>
      </w:r>
      <w:r>
        <w:rPr>
          <w:b/>
        </w:rPr>
        <w:t xml:space="preserve"> = 0.05 significance level.</w:t>
      </w:r>
    </w:p>
    <w:p w:rsidR="00902A24" w:rsidRDefault="00902A24" w:rsidP="00902A24">
      <w:pPr>
        <w:rPr>
          <w:b/>
        </w:rPr>
      </w:pPr>
    </w:p>
    <w:p w:rsidR="00902A24" w:rsidRDefault="00902A24" w:rsidP="00902A24">
      <w:pPr>
        <w:rPr>
          <w:b/>
        </w:rPr>
      </w:pPr>
      <w:r w:rsidRPr="00B445F1">
        <w:rPr>
          <w:b/>
          <w:position w:val="-34"/>
        </w:rPr>
        <w:object w:dxaOrig="70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0.25pt;height:39.75pt" o:ole="">
            <v:imagedata r:id="rId6" o:title=""/>
          </v:shape>
          <o:OLEObject Type="Embed" ProgID="Equation.3" ShapeID="_x0000_i1025" DrawAspect="Content" ObjectID="_1509862875" r:id="rId7"/>
        </w:object>
      </w:r>
    </w:p>
    <w:p w:rsidR="00902A24" w:rsidRDefault="00902A24" w:rsidP="00902A24">
      <w:pPr>
        <w:rPr>
          <w:b/>
        </w:rPr>
      </w:pPr>
    </w:p>
    <w:p w:rsidR="00902A24" w:rsidRDefault="00902A24" w:rsidP="00902A24">
      <w:pPr>
        <w:rPr>
          <w:b/>
        </w:rPr>
      </w:pPr>
      <w:r>
        <w:rPr>
          <w:b/>
        </w:rPr>
        <w:t xml:space="preserve">Given:    </w:t>
      </w:r>
      <w:r w:rsidRPr="00CC40CE">
        <w:rPr>
          <w:b/>
          <w:position w:val="-24"/>
        </w:rPr>
        <w:object w:dxaOrig="7839" w:dyaOrig="620">
          <v:shape id="_x0000_i1026" type="#_x0000_t75" style="width:392.25pt;height:30.75pt" o:ole="">
            <v:imagedata r:id="rId8" o:title=""/>
          </v:shape>
          <o:OLEObject Type="Embed" ProgID="Equation.3" ShapeID="_x0000_i1026" DrawAspect="Content" ObjectID="_1509862876" r:id="rId9"/>
        </w:object>
      </w:r>
    </w:p>
    <w:p w:rsidR="00902A24" w:rsidRDefault="00902A24" w:rsidP="00902A24">
      <w:pPr>
        <w:rPr>
          <w:b/>
        </w:rPr>
      </w:pPr>
      <w:r>
        <w:rPr>
          <w:b/>
        </w:rPr>
        <w:t xml:space="preserve">Cochran’s Theorem: </w:t>
      </w:r>
      <w:r w:rsidRPr="00CC40CE">
        <w:t>Suppose</w:t>
      </w:r>
      <w:r>
        <w:rPr>
          <w:b/>
        </w:rPr>
        <w:t xml:space="preserve"> Y </w:t>
      </w:r>
      <w:r>
        <w:t xml:space="preserve">is distributed as follows with nonsingular matrix </w:t>
      </w:r>
      <w:r>
        <w:rPr>
          <w:b/>
        </w:rPr>
        <w:t>V:</w:t>
      </w:r>
    </w:p>
    <w:p w:rsidR="00902A24" w:rsidRDefault="00A8306C" w:rsidP="00902A24">
      <w:pPr>
        <w:rPr>
          <w:b/>
        </w:rPr>
      </w:pPr>
      <w:r w:rsidRPr="00A8306C">
        <w:rPr>
          <w:b/>
          <w:position w:val="-64"/>
        </w:rPr>
        <w:object w:dxaOrig="11140" w:dyaOrig="1500">
          <v:shape id="_x0000_i1027" type="#_x0000_t75" style="width:557.25pt;height:75pt" o:ole="">
            <v:imagedata r:id="rId10" o:title=""/>
          </v:shape>
          <o:OLEObject Type="Embed" ProgID="Equation.DSMT4" ShapeID="_x0000_i1027" DrawAspect="Content" ObjectID="_1509862877" r:id="rId11"/>
        </w:object>
      </w:r>
      <w:r w:rsidR="00902A24">
        <w:rPr>
          <w:b/>
        </w:rPr>
        <w:t>__________________________________________________________________________________________</w:t>
      </w:r>
    </w:p>
    <w:p w:rsidR="00950B6C" w:rsidRDefault="00950B6C" w:rsidP="00350C74"/>
    <w:p w:rsidR="00950B6C" w:rsidRDefault="00950B6C" w:rsidP="00950B6C">
      <w:pPr>
        <w:jc w:val="center"/>
        <w:rPr>
          <w:b/>
        </w:rPr>
      </w:pPr>
      <w:r>
        <w:rPr>
          <w:b/>
        </w:rPr>
        <w:t xml:space="preserve">Critical Values for </w:t>
      </w:r>
      <w:r>
        <w:rPr>
          <w:rFonts w:ascii="Symbol" w:hAnsi="Symbol"/>
          <w:b/>
        </w:rPr>
        <w:t></w:t>
      </w:r>
      <w:r>
        <w:rPr>
          <w:b/>
          <w:vertAlign w:val="superscript"/>
        </w:rPr>
        <w:t>2</w:t>
      </w:r>
      <w:r>
        <w:rPr>
          <w:b/>
        </w:rPr>
        <w:t xml:space="preserve"> and F-distributions</w:t>
      </w:r>
    </w:p>
    <w:p w:rsidR="00950B6C" w:rsidRPr="001B116F" w:rsidRDefault="00950B6C" w:rsidP="001B116F">
      <w:pPr>
        <w:pStyle w:val="Heading1"/>
      </w:pPr>
      <w:r>
        <w:t xml:space="preserve">F-distributions indexed by numerator </w:t>
      </w:r>
      <w:proofErr w:type="spellStart"/>
      <w:proofErr w:type="gramStart"/>
      <w:r>
        <w:t>df</w:t>
      </w:r>
      <w:proofErr w:type="spellEnd"/>
      <w:proofErr w:type="gramEnd"/>
      <w:r>
        <w:t xml:space="preserve"> across top of table</w:t>
      </w:r>
    </w:p>
    <w:tbl>
      <w:tblPr>
        <w:tblW w:w="0" w:type="auto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662"/>
        <w:gridCol w:w="852"/>
        <w:gridCol w:w="852"/>
        <w:gridCol w:w="852"/>
        <w:gridCol w:w="852"/>
        <w:gridCol w:w="852"/>
        <w:gridCol w:w="852"/>
        <w:gridCol w:w="852"/>
        <w:gridCol w:w="852"/>
        <w:gridCol w:w="852"/>
        <w:gridCol w:w="852"/>
      </w:tblGrid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proofErr w:type="spellStart"/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df</w:t>
            </w:r>
            <w:proofErr w:type="spellEnd"/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Symbol" w:hAnsi="Symbo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Symbol" w:hAnsi="Symbol"/>
                <w:b/>
                <w:snapToGrid w:val="0"/>
                <w:color w:val="000000"/>
                <w:sz w:val="16"/>
                <w:szCs w:val="16"/>
              </w:rPr>
              <w:t></w:t>
            </w:r>
            <w:r w:rsidRPr="00950B6C">
              <w:rPr>
                <w:rFonts w:ascii="Symbol" w:hAnsi="Symbol"/>
                <w:b/>
                <w:snapToGrid w:val="0"/>
                <w:color w:val="000000"/>
                <w:sz w:val="16"/>
                <w:szCs w:val="16"/>
              </w:rPr>
              <w:t></w:t>
            </w:r>
            <w:r w:rsidRPr="00950B6C">
              <w:rPr>
                <w:rFonts w:ascii="Symbol" w:hAnsi="Symbol"/>
                <w:b/>
                <w:snapToGrid w:val="0"/>
                <w:color w:val="000000"/>
                <w:sz w:val="16"/>
                <w:szCs w:val="16"/>
              </w:rPr>
              <w:t></w:t>
            </w:r>
            <w:r w:rsidRPr="00950B6C">
              <w:rPr>
                <w:rFonts w:ascii="Symbol" w:hAnsi="Symbol"/>
                <w:b/>
                <w:snapToGrid w:val="0"/>
                <w:color w:val="000000"/>
                <w:sz w:val="16"/>
                <w:szCs w:val="16"/>
              </w:rPr>
              <w:t></w:t>
            </w:r>
            <w:r w:rsidRPr="00950B6C">
              <w:rPr>
                <w:rFonts w:ascii="Symbol" w:hAnsi="Symbol"/>
                <w:b/>
                <w:snapToGrid w:val="0"/>
                <w:color w:val="000000"/>
                <w:sz w:val="16"/>
                <w:szCs w:val="16"/>
              </w:rPr>
              <w:t></w:t>
            </w:r>
            <w:r w:rsidRPr="00950B6C">
              <w:rPr>
                <w:rFonts w:ascii="Symbol" w:hAnsi="Symbol"/>
                <w:b/>
                <w:snapToGrid w:val="0"/>
                <w:color w:val="000000"/>
                <w:sz w:val="16"/>
                <w:szCs w:val="16"/>
              </w:rPr>
              <w:t></w:t>
            </w:r>
            <w:r w:rsidRPr="00950B6C">
              <w:rPr>
                <w:rFonts w:ascii="Symbol" w:hAnsi="Symbol"/>
                <w:b/>
                <w:snapToGrid w:val="0"/>
                <w:color w:val="000000"/>
                <w:sz w:val="16"/>
                <w:szCs w:val="16"/>
              </w:rPr>
              <w:t>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F(.05,1)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F(.05,2)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F(.05,3)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F(.05,4)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F(.05,5)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F(.05,6)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F(.05,7)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F(.05,8)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F(.05,9)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84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61.44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99.49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15.70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24.58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30.16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33.98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36.76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38.88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40.543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5.99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8.51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9.0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9.16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9.24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9.29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9.32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9.35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9.37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9.385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7.81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0.12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9.55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9.27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9.11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9.01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8.94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8.88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8.84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8.812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9.48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7.70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6.94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6.59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6.38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6.25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6.16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6.09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6.04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5.999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1.07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6.60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5.78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5.40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5.19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5.05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95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87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81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772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2.59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5.98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5.14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75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53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38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28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20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14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099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4.06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5.59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73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34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12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97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86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78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72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677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5.50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5.31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45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06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83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68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58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5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43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388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6.91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5.11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25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86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63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48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37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29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23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179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8.30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96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10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70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47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32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21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13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07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020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9.67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84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98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58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35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20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09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01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94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896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1.02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74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88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49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25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10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99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91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84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796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2.36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66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80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41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17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02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91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83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76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714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3.68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60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73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34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11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95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84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76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69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646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4.99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54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68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28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05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90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79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70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64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588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6.29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49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63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23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00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85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74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65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59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538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7.58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45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59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19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96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81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69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61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54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494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8.86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41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55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16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92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77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66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57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51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456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1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0.14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38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52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12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89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74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62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54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47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423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1.41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35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49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09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86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71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59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51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44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393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2.67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32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46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07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84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68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57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48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42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366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3.92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30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44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04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81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66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54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46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39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342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5.17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27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42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02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79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64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52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44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37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320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6.41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26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40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00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77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62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50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42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35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300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7.65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24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38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99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75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60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49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40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33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282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8.88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22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36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97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74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58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47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38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32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265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0.11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21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35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96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72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572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45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373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30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250</w:t>
            </w:r>
          </w:p>
        </w:tc>
      </w:tr>
      <w:tr w:rsidR="00950B6C" w:rsidRPr="00950B6C" w:rsidTr="00D4497F">
        <w:trPr>
          <w:trHeight w:val="247"/>
        </w:trPr>
        <w:tc>
          <w:tcPr>
            <w:tcW w:w="6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1.33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4.196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3.340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947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714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558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445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359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291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0B6C" w:rsidRPr="00950B6C" w:rsidRDefault="00950B6C" w:rsidP="00D4497F">
            <w:pPr>
              <w:jc w:val="center"/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</w:pPr>
            <w:r w:rsidRPr="00950B6C">
              <w:rPr>
                <w:rFonts w:ascii="Arial" w:hAnsi="Arial"/>
                <w:b/>
                <w:snapToGrid w:val="0"/>
                <w:color w:val="000000"/>
                <w:sz w:val="16"/>
                <w:szCs w:val="16"/>
              </w:rPr>
              <w:t>2.236</w:t>
            </w:r>
          </w:p>
        </w:tc>
      </w:tr>
    </w:tbl>
    <w:p w:rsidR="00B7115F" w:rsidRPr="001B116F" w:rsidRDefault="00B7115F" w:rsidP="00204885">
      <w:pPr>
        <w:rPr>
          <w:sz w:val="22"/>
          <w:szCs w:val="22"/>
        </w:rPr>
      </w:pPr>
      <w:r w:rsidRPr="001B116F">
        <w:rPr>
          <w:sz w:val="22"/>
          <w:szCs w:val="22"/>
        </w:rPr>
        <w:lastRenderedPageBreak/>
        <w:t>Q.1. A study related Freight Volume (Y) in Shanghai to GDP (X</w:t>
      </w:r>
      <w:r w:rsidRPr="001B116F">
        <w:rPr>
          <w:sz w:val="22"/>
          <w:szCs w:val="22"/>
          <w:vertAlign w:val="subscript"/>
        </w:rPr>
        <w:t>1</w:t>
      </w:r>
      <w:r w:rsidRPr="001B116F">
        <w:rPr>
          <w:sz w:val="22"/>
          <w:szCs w:val="22"/>
        </w:rPr>
        <w:t>) and Fixed Investment (X</w:t>
      </w:r>
      <w:r w:rsidRPr="001B116F">
        <w:rPr>
          <w:sz w:val="22"/>
          <w:szCs w:val="22"/>
          <w:vertAlign w:val="subscript"/>
        </w:rPr>
        <w:t>2</w:t>
      </w:r>
      <w:r w:rsidRPr="001B116F">
        <w:rPr>
          <w:sz w:val="22"/>
          <w:szCs w:val="22"/>
        </w:rPr>
        <w:t>) over a period of   n = 11 years. The authors fit the following 3 models:</w:t>
      </w:r>
    </w:p>
    <w:p w:rsidR="00B7115F" w:rsidRDefault="00B7115F" w:rsidP="00204885"/>
    <w:p w:rsidR="00B7115F" w:rsidRDefault="00B7115F" w:rsidP="00204885">
      <w:r w:rsidRPr="00B7115F">
        <w:rPr>
          <w:position w:val="-14"/>
        </w:rPr>
        <w:object w:dxaOrig="10840" w:dyaOrig="400">
          <v:shape id="_x0000_i1028" type="#_x0000_t75" style="width:542.25pt;height:20.25pt" o:ole="">
            <v:imagedata r:id="rId12" o:title=""/>
          </v:shape>
          <o:OLEObject Type="Embed" ProgID="Equation.DSMT4" ShapeID="_x0000_i1028" DrawAspect="Content" ObjectID="_1509862878" r:id="rId13"/>
        </w:object>
      </w:r>
    </w:p>
    <w:p w:rsidR="00B7115F" w:rsidRDefault="00B7115F" w:rsidP="00204885">
      <w:r>
        <w:object w:dxaOrig="11457" w:dyaOrig="5248">
          <v:shape id="_x0000_i1029" type="#_x0000_t75" style="width:476.25pt;height:218.25pt" o:ole="">
            <v:imagedata r:id="rId14" o:title=""/>
          </v:shape>
          <o:OLEObject Type="Embed" ProgID="Excel.Sheet.12" ShapeID="_x0000_i1029" DrawAspect="Content" ObjectID="_1509862879" r:id="rId15"/>
        </w:object>
      </w:r>
    </w:p>
    <w:p w:rsidR="00B7115F" w:rsidRDefault="00B7115F" w:rsidP="00204885"/>
    <w:p w:rsidR="00B7115F" w:rsidRPr="001B116F" w:rsidRDefault="00B7115F" w:rsidP="00204885">
      <w:pPr>
        <w:rPr>
          <w:sz w:val="22"/>
          <w:szCs w:val="22"/>
        </w:rPr>
      </w:pPr>
      <w:proofErr w:type="gramStart"/>
      <w:r w:rsidRPr="001B116F">
        <w:rPr>
          <w:sz w:val="22"/>
          <w:szCs w:val="22"/>
        </w:rPr>
        <w:t>p.1.a</w:t>
      </w:r>
      <w:proofErr w:type="gramEnd"/>
      <w:r w:rsidRPr="001B116F">
        <w:rPr>
          <w:sz w:val="22"/>
          <w:szCs w:val="22"/>
        </w:rPr>
        <w:t xml:space="preserve">. Compute </w:t>
      </w:r>
      <w:proofErr w:type="spellStart"/>
      <w:r w:rsidRPr="001B116F">
        <w:rPr>
          <w:sz w:val="22"/>
          <w:szCs w:val="22"/>
        </w:rPr>
        <w:t>SSTotal</w:t>
      </w:r>
      <w:r w:rsidRPr="001B116F">
        <w:rPr>
          <w:sz w:val="22"/>
          <w:szCs w:val="22"/>
          <w:vertAlign w:val="subscript"/>
        </w:rPr>
        <w:t>Corrected</w:t>
      </w:r>
      <w:proofErr w:type="spellEnd"/>
    </w:p>
    <w:p w:rsidR="00B7115F" w:rsidRPr="001B116F" w:rsidRDefault="00B7115F" w:rsidP="00204885">
      <w:pPr>
        <w:rPr>
          <w:sz w:val="22"/>
          <w:szCs w:val="22"/>
        </w:rPr>
      </w:pPr>
    </w:p>
    <w:p w:rsidR="00B7115F" w:rsidRPr="001B116F" w:rsidRDefault="00B7115F" w:rsidP="00204885">
      <w:pPr>
        <w:rPr>
          <w:sz w:val="22"/>
          <w:szCs w:val="22"/>
        </w:rPr>
      </w:pPr>
    </w:p>
    <w:p w:rsidR="00B7115F" w:rsidRPr="001B116F" w:rsidRDefault="00B7115F" w:rsidP="00204885">
      <w:pPr>
        <w:rPr>
          <w:sz w:val="22"/>
          <w:szCs w:val="22"/>
        </w:rPr>
      </w:pPr>
    </w:p>
    <w:p w:rsidR="00B7115F" w:rsidRPr="001B116F" w:rsidRDefault="00B7115F" w:rsidP="00204885">
      <w:pPr>
        <w:rPr>
          <w:sz w:val="22"/>
          <w:szCs w:val="22"/>
        </w:rPr>
      </w:pPr>
      <w:proofErr w:type="gramStart"/>
      <w:r w:rsidRPr="001B116F">
        <w:rPr>
          <w:sz w:val="22"/>
          <w:szCs w:val="22"/>
        </w:rPr>
        <w:t>p.1.a</w:t>
      </w:r>
      <w:proofErr w:type="gramEnd"/>
      <w:r w:rsidRPr="001B116F">
        <w:rPr>
          <w:sz w:val="22"/>
          <w:szCs w:val="22"/>
        </w:rPr>
        <w:t xml:space="preserve">. Compute </w:t>
      </w:r>
      <w:proofErr w:type="spellStart"/>
      <w:r w:rsidRPr="001B116F">
        <w:rPr>
          <w:sz w:val="22"/>
          <w:szCs w:val="22"/>
        </w:rPr>
        <w:t>SSRegression</w:t>
      </w:r>
      <w:proofErr w:type="spellEnd"/>
      <w:r w:rsidRPr="001B116F">
        <w:rPr>
          <w:sz w:val="22"/>
          <w:szCs w:val="22"/>
        </w:rPr>
        <w:t xml:space="preserve"> and </w:t>
      </w:r>
      <w:proofErr w:type="spellStart"/>
      <w:r w:rsidRPr="001B116F">
        <w:rPr>
          <w:sz w:val="22"/>
          <w:szCs w:val="22"/>
        </w:rPr>
        <w:t>SSResidual</w:t>
      </w:r>
      <w:proofErr w:type="spellEnd"/>
      <w:r w:rsidRPr="001B116F">
        <w:rPr>
          <w:sz w:val="22"/>
          <w:szCs w:val="22"/>
        </w:rPr>
        <w:t xml:space="preserve"> for each model.</w:t>
      </w:r>
    </w:p>
    <w:p w:rsidR="00B7115F" w:rsidRPr="001B116F" w:rsidRDefault="00B7115F" w:rsidP="00204885">
      <w:pPr>
        <w:rPr>
          <w:sz w:val="22"/>
          <w:szCs w:val="22"/>
        </w:rPr>
      </w:pPr>
    </w:p>
    <w:p w:rsidR="00B7115F" w:rsidRPr="001B116F" w:rsidRDefault="00B7115F" w:rsidP="00204885">
      <w:pPr>
        <w:rPr>
          <w:sz w:val="22"/>
          <w:szCs w:val="22"/>
        </w:rPr>
      </w:pPr>
    </w:p>
    <w:p w:rsidR="00B7115F" w:rsidRPr="001B116F" w:rsidRDefault="00B7115F" w:rsidP="00204885">
      <w:pPr>
        <w:rPr>
          <w:sz w:val="22"/>
          <w:szCs w:val="22"/>
        </w:rPr>
      </w:pPr>
    </w:p>
    <w:p w:rsidR="00B7115F" w:rsidRPr="001B116F" w:rsidRDefault="00B7115F" w:rsidP="00204885">
      <w:pPr>
        <w:rPr>
          <w:sz w:val="22"/>
          <w:szCs w:val="22"/>
        </w:rPr>
      </w:pPr>
    </w:p>
    <w:p w:rsidR="00B7115F" w:rsidRPr="001B116F" w:rsidRDefault="00B7115F" w:rsidP="00204885">
      <w:pPr>
        <w:rPr>
          <w:sz w:val="22"/>
          <w:szCs w:val="22"/>
        </w:rPr>
      </w:pPr>
    </w:p>
    <w:p w:rsidR="00B7115F" w:rsidRPr="001B116F" w:rsidRDefault="00B7115F" w:rsidP="00204885">
      <w:pPr>
        <w:rPr>
          <w:sz w:val="22"/>
          <w:szCs w:val="22"/>
        </w:rPr>
      </w:pPr>
    </w:p>
    <w:p w:rsidR="00B7115F" w:rsidRPr="001B116F" w:rsidRDefault="00B7115F" w:rsidP="00204885">
      <w:pPr>
        <w:rPr>
          <w:sz w:val="22"/>
          <w:szCs w:val="22"/>
        </w:rPr>
      </w:pPr>
    </w:p>
    <w:p w:rsidR="00B7115F" w:rsidRDefault="00B7115F" w:rsidP="00204885">
      <w:proofErr w:type="gramStart"/>
      <w:r w:rsidRPr="001B116F">
        <w:rPr>
          <w:sz w:val="22"/>
          <w:szCs w:val="22"/>
        </w:rPr>
        <w:t>p.1.b</w:t>
      </w:r>
      <w:proofErr w:type="gramEnd"/>
      <w:r w:rsidRPr="001B116F">
        <w:rPr>
          <w:sz w:val="22"/>
          <w:szCs w:val="22"/>
        </w:rPr>
        <w:t>. Compute</w:t>
      </w:r>
      <w:r>
        <w:t xml:space="preserve"> </w:t>
      </w:r>
      <w:r w:rsidRPr="00B7115F">
        <w:rPr>
          <w:position w:val="-14"/>
        </w:rPr>
        <w:object w:dxaOrig="3320" w:dyaOrig="400">
          <v:shape id="_x0000_i1030" type="#_x0000_t75" style="width:165.75pt;height:20.25pt" o:ole="">
            <v:imagedata r:id="rId16" o:title=""/>
          </v:shape>
          <o:OLEObject Type="Embed" ProgID="Equation.DSMT4" ShapeID="_x0000_i1030" DrawAspect="Content" ObjectID="_1509862880" r:id="rId17"/>
        </w:object>
      </w:r>
      <w:r>
        <w:t xml:space="preserve"> </w:t>
      </w:r>
    </w:p>
    <w:p w:rsidR="00B7115F" w:rsidRDefault="00B7115F" w:rsidP="00204885"/>
    <w:p w:rsidR="00B7115F" w:rsidRDefault="00B7115F" w:rsidP="00204885"/>
    <w:p w:rsidR="00B7115F" w:rsidRDefault="00B7115F" w:rsidP="00204885"/>
    <w:p w:rsidR="00B7115F" w:rsidRDefault="00B7115F" w:rsidP="00204885"/>
    <w:p w:rsidR="00B7115F" w:rsidRDefault="00B7115F" w:rsidP="00204885"/>
    <w:p w:rsidR="00B7115F" w:rsidRPr="001B116F" w:rsidRDefault="00B7115F" w:rsidP="00204885">
      <w:pPr>
        <w:rPr>
          <w:rFonts w:ascii="Symbol" w:hAnsi="Symbol"/>
          <w:sz w:val="22"/>
          <w:szCs w:val="22"/>
        </w:rPr>
      </w:pPr>
      <w:r w:rsidRPr="001B116F">
        <w:rPr>
          <w:sz w:val="22"/>
          <w:szCs w:val="22"/>
        </w:rPr>
        <w:t>p.1.c</w:t>
      </w:r>
      <w:proofErr w:type="gramStart"/>
      <w:r w:rsidRPr="001B116F">
        <w:rPr>
          <w:sz w:val="22"/>
          <w:szCs w:val="22"/>
        </w:rPr>
        <w:t>.  Test</w:t>
      </w:r>
      <w:proofErr w:type="gramEnd"/>
      <w:r w:rsidRPr="001B116F">
        <w:rPr>
          <w:sz w:val="22"/>
          <w:szCs w:val="22"/>
        </w:rPr>
        <w:t xml:space="preserve"> H</w:t>
      </w:r>
      <w:r w:rsidRPr="001B116F">
        <w:rPr>
          <w:sz w:val="22"/>
          <w:szCs w:val="22"/>
          <w:vertAlign w:val="subscript"/>
        </w:rPr>
        <w:t>0</w:t>
      </w:r>
      <w:r w:rsidRPr="001B116F">
        <w:rPr>
          <w:sz w:val="22"/>
          <w:szCs w:val="22"/>
        </w:rPr>
        <w:t xml:space="preserve">: </w:t>
      </w:r>
      <w:r w:rsidRPr="001B116F">
        <w:rPr>
          <w:rFonts w:ascii="Symbol" w:hAnsi="Symbol"/>
          <w:sz w:val="22"/>
          <w:szCs w:val="22"/>
        </w:rPr>
        <w:t></w:t>
      </w:r>
      <w:r w:rsidRPr="001B116F">
        <w:rPr>
          <w:sz w:val="22"/>
          <w:szCs w:val="22"/>
          <w:vertAlign w:val="subscript"/>
        </w:rPr>
        <w:t>11</w:t>
      </w:r>
      <w:r w:rsidRPr="001B116F">
        <w:rPr>
          <w:sz w:val="22"/>
          <w:szCs w:val="22"/>
        </w:rPr>
        <w:t xml:space="preserve"> = 0 vs</w:t>
      </w:r>
      <w:r w:rsidRPr="001B116F">
        <w:rPr>
          <w:rFonts w:ascii="Symbol" w:hAnsi="Symbol"/>
          <w:sz w:val="22"/>
          <w:szCs w:val="22"/>
        </w:rPr>
        <w:t></w:t>
      </w:r>
      <w:r w:rsidRPr="001B116F">
        <w:rPr>
          <w:sz w:val="22"/>
          <w:szCs w:val="22"/>
        </w:rPr>
        <w:t xml:space="preserve"> H</w:t>
      </w:r>
      <w:r w:rsidR="001B116F" w:rsidRPr="001B116F">
        <w:rPr>
          <w:sz w:val="22"/>
          <w:szCs w:val="22"/>
          <w:vertAlign w:val="subscript"/>
        </w:rPr>
        <w:t>A</w:t>
      </w:r>
      <w:r w:rsidRPr="001B116F">
        <w:rPr>
          <w:sz w:val="22"/>
          <w:szCs w:val="22"/>
        </w:rPr>
        <w:t xml:space="preserve">: </w:t>
      </w:r>
      <w:r w:rsidRPr="001B116F">
        <w:rPr>
          <w:rFonts w:ascii="Symbol" w:hAnsi="Symbol"/>
          <w:sz w:val="22"/>
          <w:szCs w:val="22"/>
        </w:rPr>
        <w:t></w:t>
      </w:r>
      <w:r w:rsidRPr="001B116F">
        <w:rPr>
          <w:sz w:val="22"/>
          <w:szCs w:val="22"/>
          <w:vertAlign w:val="subscript"/>
        </w:rPr>
        <w:t>11</w:t>
      </w:r>
      <w:r w:rsidRPr="001B116F">
        <w:rPr>
          <w:sz w:val="22"/>
          <w:szCs w:val="22"/>
        </w:rPr>
        <w:t xml:space="preserve"> </w:t>
      </w:r>
      <w:r w:rsidR="001B116F" w:rsidRPr="001B116F">
        <w:rPr>
          <w:sz w:val="22"/>
          <w:szCs w:val="22"/>
        </w:rPr>
        <w:t>≠</w:t>
      </w:r>
      <w:r w:rsidRPr="001B116F">
        <w:rPr>
          <w:sz w:val="22"/>
          <w:szCs w:val="22"/>
        </w:rPr>
        <w:t xml:space="preserve"> 0</w:t>
      </w:r>
      <w:r w:rsidR="001B116F" w:rsidRPr="001B116F">
        <w:rPr>
          <w:sz w:val="22"/>
          <w:szCs w:val="22"/>
        </w:rPr>
        <w:t xml:space="preserve">  (Note there are 2 ways of doing this). </w:t>
      </w:r>
    </w:p>
    <w:p w:rsidR="00B7115F" w:rsidRPr="001B116F" w:rsidRDefault="00B7115F" w:rsidP="00204885">
      <w:pPr>
        <w:rPr>
          <w:sz w:val="22"/>
          <w:szCs w:val="22"/>
        </w:rPr>
      </w:pPr>
    </w:p>
    <w:p w:rsidR="00B7115F" w:rsidRPr="001B116F" w:rsidRDefault="00B7115F" w:rsidP="00204885">
      <w:pPr>
        <w:rPr>
          <w:sz w:val="22"/>
          <w:szCs w:val="22"/>
        </w:rPr>
      </w:pPr>
    </w:p>
    <w:p w:rsidR="00B7115F" w:rsidRPr="001B116F" w:rsidRDefault="00B7115F" w:rsidP="00204885">
      <w:pPr>
        <w:rPr>
          <w:sz w:val="22"/>
          <w:szCs w:val="22"/>
        </w:rPr>
      </w:pPr>
    </w:p>
    <w:p w:rsidR="00B7115F" w:rsidRPr="001B116F" w:rsidRDefault="00B7115F" w:rsidP="00204885">
      <w:pPr>
        <w:rPr>
          <w:sz w:val="22"/>
          <w:szCs w:val="22"/>
        </w:rPr>
      </w:pPr>
    </w:p>
    <w:p w:rsidR="00B7115F" w:rsidRPr="001B116F" w:rsidRDefault="00B7115F" w:rsidP="00204885">
      <w:pPr>
        <w:rPr>
          <w:sz w:val="22"/>
          <w:szCs w:val="22"/>
        </w:rPr>
      </w:pPr>
    </w:p>
    <w:p w:rsidR="001B116F" w:rsidRDefault="001B116F" w:rsidP="00204885">
      <w:pPr>
        <w:rPr>
          <w:sz w:val="22"/>
          <w:szCs w:val="22"/>
        </w:rPr>
      </w:pPr>
    </w:p>
    <w:p w:rsidR="001B116F" w:rsidRDefault="001B116F" w:rsidP="00204885">
      <w:pPr>
        <w:rPr>
          <w:sz w:val="22"/>
          <w:szCs w:val="22"/>
        </w:rPr>
      </w:pPr>
    </w:p>
    <w:p w:rsidR="00B7115F" w:rsidRPr="001B116F" w:rsidRDefault="001B116F" w:rsidP="00204885">
      <w:pPr>
        <w:rPr>
          <w:sz w:val="22"/>
          <w:szCs w:val="22"/>
        </w:rPr>
      </w:pPr>
      <w:proofErr w:type="gramStart"/>
      <w:r w:rsidRPr="001B116F">
        <w:rPr>
          <w:sz w:val="22"/>
          <w:szCs w:val="22"/>
        </w:rPr>
        <w:t>p.1.d</w:t>
      </w:r>
      <w:proofErr w:type="gramEnd"/>
      <w:r w:rsidRPr="001B116F">
        <w:rPr>
          <w:sz w:val="22"/>
          <w:szCs w:val="22"/>
        </w:rPr>
        <w:t>. What proportion of the variation in Y that is not explained by X</w:t>
      </w:r>
      <w:r w:rsidRPr="001B116F">
        <w:rPr>
          <w:sz w:val="22"/>
          <w:szCs w:val="22"/>
          <w:vertAlign w:val="subscript"/>
        </w:rPr>
        <w:t>1</w:t>
      </w:r>
      <w:r w:rsidRPr="001B116F">
        <w:rPr>
          <w:sz w:val="22"/>
          <w:szCs w:val="22"/>
        </w:rPr>
        <w:t xml:space="preserve"> is explained by X</w:t>
      </w:r>
      <w:r w:rsidRPr="001B116F">
        <w:rPr>
          <w:sz w:val="22"/>
          <w:szCs w:val="22"/>
          <w:vertAlign w:val="subscript"/>
        </w:rPr>
        <w:t>2</w:t>
      </w:r>
      <w:r w:rsidRPr="001B116F">
        <w:rPr>
          <w:sz w:val="22"/>
          <w:szCs w:val="22"/>
        </w:rPr>
        <w:t>?</w:t>
      </w:r>
    </w:p>
    <w:p w:rsidR="001B116F" w:rsidRPr="001B116F" w:rsidRDefault="001B116F" w:rsidP="00204885">
      <w:pPr>
        <w:rPr>
          <w:sz w:val="22"/>
          <w:szCs w:val="22"/>
        </w:rPr>
      </w:pPr>
    </w:p>
    <w:p w:rsidR="001B116F" w:rsidRPr="001B116F" w:rsidRDefault="001B116F" w:rsidP="00204885">
      <w:pPr>
        <w:rPr>
          <w:sz w:val="22"/>
          <w:szCs w:val="22"/>
        </w:rPr>
      </w:pPr>
    </w:p>
    <w:p w:rsidR="001B116F" w:rsidRDefault="001B116F" w:rsidP="00204885"/>
    <w:p w:rsidR="001B116F" w:rsidRDefault="001B116F" w:rsidP="00204885"/>
    <w:p w:rsidR="00645191" w:rsidRDefault="00645191" w:rsidP="00204885">
      <w:r>
        <w:lastRenderedPageBreak/>
        <w:t xml:space="preserve">Q.2. </w:t>
      </w:r>
      <w:proofErr w:type="gramStart"/>
      <w:r>
        <w:t>For</w:t>
      </w:r>
      <w:proofErr w:type="gramEnd"/>
      <w:r>
        <w:t xml:space="preserve"> the F-test for Lack-of-Fit, where:</w:t>
      </w:r>
    </w:p>
    <w:p w:rsidR="00645191" w:rsidRDefault="00645191" w:rsidP="00204885"/>
    <w:p w:rsidR="00645191" w:rsidRDefault="00645191" w:rsidP="00204885">
      <w:r w:rsidRPr="00645191">
        <w:rPr>
          <w:position w:val="-4"/>
        </w:rPr>
        <w:object w:dxaOrig="180" w:dyaOrig="279">
          <v:shape id="_x0000_i1031" type="#_x0000_t75" style="width:9pt;height:14.25pt" o:ole="">
            <v:imagedata r:id="rId18" o:title=""/>
          </v:shape>
          <o:OLEObject Type="Embed" ProgID="Equation.DSMT4" ShapeID="_x0000_i1031" DrawAspect="Content" ObjectID="_1509862881" r:id="rId19"/>
        </w:object>
      </w:r>
      <w:r w:rsidR="00680D94" w:rsidRPr="00680D94">
        <w:rPr>
          <w:position w:val="-110"/>
        </w:rPr>
        <w:object w:dxaOrig="10920" w:dyaOrig="2000">
          <v:shape id="_x0000_i1032" type="#_x0000_t75" style="width:546pt;height:99.75pt" o:ole="">
            <v:imagedata r:id="rId20" o:title=""/>
          </v:shape>
          <o:OLEObject Type="Embed" ProgID="Equation.DSMT4" ShapeID="_x0000_i1032" DrawAspect="Content" ObjectID="_1509862882" r:id="rId21"/>
        </w:object>
      </w:r>
    </w:p>
    <w:p w:rsidR="00645191" w:rsidRDefault="00645191" w:rsidP="00204885"/>
    <w:p w:rsidR="00645191" w:rsidRDefault="00645191" w:rsidP="00204885"/>
    <w:p w:rsidR="00204885" w:rsidRDefault="007F1B09" w:rsidP="00204885">
      <w:r>
        <w:t>Q.4</w:t>
      </w:r>
      <w:r w:rsidR="00204885">
        <w:t xml:space="preserve">. </w:t>
      </w:r>
      <w:r w:rsidR="00BA2CFC">
        <w:t xml:space="preserve">Consider the following Sums of Squares for Model 2:  </w:t>
      </w:r>
    </w:p>
    <w:p w:rsidR="00BA2CFC" w:rsidRDefault="00BA2CFC" w:rsidP="00204885"/>
    <w:p w:rsidR="00BA2CFC" w:rsidRDefault="00DC354B" w:rsidP="00204885">
      <w:r w:rsidRPr="00DC354B">
        <w:rPr>
          <w:position w:val="-28"/>
        </w:rPr>
        <w:object w:dxaOrig="9760" w:dyaOrig="680">
          <v:shape id="_x0000_i1033" type="#_x0000_t75" style="width:488.25pt;height:33.75pt" o:ole="">
            <v:imagedata r:id="rId22" o:title=""/>
          </v:shape>
          <o:OLEObject Type="Embed" ProgID="Equation.DSMT4" ShapeID="_x0000_i1033" DrawAspect="Content" ObjectID="_1509862883" r:id="rId23"/>
        </w:object>
      </w:r>
    </w:p>
    <w:p w:rsidR="00BA2CFC" w:rsidRDefault="007F1B09" w:rsidP="00204885">
      <w:proofErr w:type="gramStart"/>
      <w:r>
        <w:t>p.4</w:t>
      </w:r>
      <w:r w:rsidR="00BA2CFC">
        <w:t>.a</w:t>
      </w:r>
      <w:proofErr w:type="gramEnd"/>
      <w:r w:rsidR="00BA2CFC">
        <w:t xml:space="preserve">. Write out each as a Quadratic form of the vector </w:t>
      </w:r>
      <w:r w:rsidR="00BA2CFC" w:rsidRPr="00BA2CFC">
        <w:rPr>
          <w:b/>
        </w:rPr>
        <w:t>Y</w:t>
      </w:r>
      <w:r w:rsidR="00BA2CFC">
        <w:rPr>
          <w:b/>
        </w:rPr>
        <w:t xml:space="preserve"> </w:t>
      </w:r>
      <w:r w:rsidR="00BA2CFC">
        <w:t xml:space="preserve">and give the trace of its defining </w:t>
      </w:r>
      <w:r>
        <w:t xml:space="preserve">matrix (aka degrees of freedom). Note:  </w:t>
      </w:r>
      <w:proofErr w:type="gramStart"/>
      <w:r>
        <w:t>trace(</w:t>
      </w:r>
      <w:proofErr w:type="gramEnd"/>
      <w:r w:rsidRPr="007F1B09">
        <w:rPr>
          <w:b/>
        </w:rPr>
        <w:t>AB</w:t>
      </w:r>
      <w:r>
        <w:t>) = trace(</w:t>
      </w:r>
      <w:r w:rsidRPr="007F1B09">
        <w:rPr>
          <w:b/>
        </w:rPr>
        <w:t>BA</w:t>
      </w:r>
      <w:r>
        <w:t>) when matrices are compatible for multiplication.</w:t>
      </w:r>
    </w:p>
    <w:p w:rsidR="00BA2CFC" w:rsidRDefault="00BA2CFC" w:rsidP="00204885"/>
    <w:p w:rsidR="00BA2CFC" w:rsidRDefault="00BA2CFC" w:rsidP="00204885"/>
    <w:p w:rsidR="00BA2CFC" w:rsidRDefault="00BA2CFC" w:rsidP="00204885"/>
    <w:p w:rsidR="00BA2CFC" w:rsidRDefault="00BA2CFC" w:rsidP="00204885"/>
    <w:p w:rsidR="00BA2CFC" w:rsidRDefault="007F1B09" w:rsidP="00204885">
      <w:proofErr w:type="gramStart"/>
      <w:r>
        <w:t>p.4</w:t>
      </w:r>
      <w:r w:rsidR="00BA2CFC">
        <w:t>.a.i</w:t>
      </w:r>
      <w:proofErr w:type="gramEnd"/>
      <w:r w:rsidR="00BA2CFC">
        <w:t xml:space="preserve">. SS(Model) = </w:t>
      </w:r>
      <w:r w:rsidR="00BA2CFC" w:rsidRPr="00BA2CFC">
        <w:rPr>
          <w:b/>
        </w:rPr>
        <w:t>Y’A</w:t>
      </w:r>
      <w:r w:rsidR="00BA2CFC" w:rsidRPr="00BA2CFC">
        <w:rPr>
          <w:b/>
          <w:vertAlign w:val="subscript"/>
        </w:rPr>
        <w:t>1</w:t>
      </w:r>
      <w:r w:rsidR="00BA2CFC" w:rsidRPr="00BA2CFC">
        <w:rPr>
          <w:b/>
        </w:rPr>
        <w:t>Y     A</w:t>
      </w:r>
      <w:r w:rsidR="00BA2CFC" w:rsidRPr="00BA2CFC">
        <w:rPr>
          <w:b/>
          <w:vertAlign w:val="subscript"/>
        </w:rPr>
        <w:t>1</w:t>
      </w:r>
      <w:r w:rsidR="00BA2CFC">
        <w:t xml:space="preserve"> = ____________________             trace(</w:t>
      </w:r>
      <w:r w:rsidR="00BA2CFC" w:rsidRPr="00BA2CFC">
        <w:rPr>
          <w:b/>
        </w:rPr>
        <w:t>A</w:t>
      </w:r>
      <w:r w:rsidR="00BA2CFC" w:rsidRPr="00BA2CFC">
        <w:rPr>
          <w:b/>
          <w:vertAlign w:val="subscript"/>
        </w:rPr>
        <w:t>1</w:t>
      </w:r>
      <w:r w:rsidR="00BA2CFC">
        <w:t>) = ______________________</w:t>
      </w:r>
    </w:p>
    <w:p w:rsidR="00BA2CFC" w:rsidRDefault="00BA2CFC" w:rsidP="00204885"/>
    <w:p w:rsidR="00BA2CFC" w:rsidRDefault="00BA2CFC" w:rsidP="00204885"/>
    <w:p w:rsidR="00BA2CFC" w:rsidRDefault="00BA2CFC" w:rsidP="00204885"/>
    <w:p w:rsidR="00BA2CFC" w:rsidRDefault="00BA2CFC" w:rsidP="00204885"/>
    <w:p w:rsidR="00BA2CFC" w:rsidRDefault="00BA2CFC" w:rsidP="00204885"/>
    <w:p w:rsidR="00BA2CFC" w:rsidRDefault="00A8306C" w:rsidP="00BA2CFC">
      <w:proofErr w:type="gramStart"/>
      <w:r>
        <w:t>p.</w:t>
      </w:r>
      <w:r w:rsidR="007F1B09">
        <w:t>4</w:t>
      </w:r>
      <w:r>
        <w:t>.a.ii</w:t>
      </w:r>
      <w:proofErr w:type="gramEnd"/>
      <w:r w:rsidR="00BA2CFC">
        <w:t>. SS(</w:t>
      </w:r>
      <w:r>
        <w:rPr>
          <w:rFonts w:ascii="Symbol" w:hAnsi="Symbol"/>
        </w:rPr>
        <w:t></w:t>
      </w:r>
      <w:r w:rsidR="00BA2CFC">
        <w:t xml:space="preserve">) = </w:t>
      </w:r>
      <w:r w:rsidR="00BA2CFC" w:rsidRPr="00BA2CFC">
        <w:rPr>
          <w:b/>
        </w:rPr>
        <w:t>Y’A</w:t>
      </w:r>
      <w:r w:rsidR="00BA2CFC">
        <w:rPr>
          <w:b/>
          <w:vertAlign w:val="subscript"/>
        </w:rPr>
        <w:t>2</w:t>
      </w:r>
      <w:r w:rsidR="00BA2CFC" w:rsidRPr="00BA2CFC">
        <w:rPr>
          <w:b/>
        </w:rPr>
        <w:t>Y     A</w:t>
      </w:r>
      <w:r w:rsidR="00BA2CFC">
        <w:rPr>
          <w:b/>
          <w:vertAlign w:val="subscript"/>
        </w:rPr>
        <w:t>2</w:t>
      </w:r>
      <w:r w:rsidR="00BA2CFC">
        <w:t xml:space="preserve"> = ____________________             trace(</w:t>
      </w:r>
      <w:r w:rsidR="00BA2CFC" w:rsidRPr="00BA2CFC">
        <w:rPr>
          <w:b/>
        </w:rPr>
        <w:t>A</w:t>
      </w:r>
      <w:r w:rsidR="00BA2CFC">
        <w:rPr>
          <w:b/>
          <w:vertAlign w:val="subscript"/>
        </w:rPr>
        <w:t>2</w:t>
      </w:r>
      <w:r w:rsidR="00BA2CFC">
        <w:t>) = ______________________</w:t>
      </w:r>
    </w:p>
    <w:p w:rsidR="00A8306C" w:rsidRDefault="00A8306C" w:rsidP="00BA2CFC"/>
    <w:p w:rsidR="00A8306C" w:rsidRDefault="00A8306C" w:rsidP="00BA2CFC"/>
    <w:p w:rsidR="00A8306C" w:rsidRDefault="00A8306C" w:rsidP="00BA2CFC"/>
    <w:p w:rsidR="00A8306C" w:rsidRDefault="00A8306C" w:rsidP="00BA2CFC"/>
    <w:p w:rsidR="00A8306C" w:rsidRDefault="00A8306C" w:rsidP="00A8306C"/>
    <w:p w:rsidR="00A8306C" w:rsidRPr="00BA2CFC" w:rsidRDefault="007F1B09" w:rsidP="00A8306C">
      <w:proofErr w:type="gramStart"/>
      <w:r>
        <w:t>p.4</w:t>
      </w:r>
      <w:r w:rsidR="00A8306C">
        <w:t>.a.iii</w:t>
      </w:r>
      <w:proofErr w:type="gramEnd"/>
      <w:r w:rsidR="00A8306C">
        <w:t xml:space="preserve">. SS(Regression) = </w:t>
      </w:r>
      <w:r w:rsidR="00A8306C" w:rsidRPr="00BA2CFC">
        <w:rPr>
          <w:b/>
        </w:rPr>
        <w:t>Y’A</w:t>
      </w:r>
      <w:r w:rsidR="00A8306C">
        <w:rPr>
          <w:b/>
          <w:vertAlign w:val="subscript"/>
        </w:rPr>
        <w:t>3</w:t>
      </w:r>
      <w:r w:rsidR="00A8306C" w:rsidRPr="00BA2CFC">
        <w:rPr>
          <w:b/>
        </w:rPr>
        <w:t>Y     A</w:t>
      </w:r>
      <w:r w:rsidR="00A8306C">
        <w:rPr>
          <w:b/>
          <w:vertAlign w:val="subscript"/>
        </w:rPr>
        <w:t>3</w:t>
      </w:r>
      <w:r w:rsidR="00A8306C">
        <w:t xml:space="preserve"> = ____________________             trace(</w:t>
      </w:r>
      <w:r w:rsidR="00A8306C" w:rsidRPr="00BA2CFC">
        <w:rPr>
          <w:b/>
        </w:rPr>
        <w:t>A</w:t>
      </w:r>
      <w:r w:rsidR="00A8306C">
        <w:rPr>
          <w:b/>
          <w:vertAlign w:val="subscript"/>
        </w:rPr>
        <w:t>3</w:t>
      </w:r>
      <w:r w:rsidR="00A8306C">
        <w:t>) = ____________________</w:t>
      </w:r>
    </w:p>
    <w:p w:rsidR="00A8306C" w:rsidRDefault="00A8306C" w:rsidP="00BA2CFC"/>
    <w:p w:rsidR="00A8306C" w:rsidRDefault="00A8306C" w:rsidP="00BA2CFC"/>
    <w:p w:rsidR="00A8306C" w:rsidRDefault="00A8306C" w:rsidP="00BA2CFC"/>
    <w:p w:rsidR="00A8306C" w:rsidRPr="00A8306C" w:rsidRDefault="007F1B09" w:rsidP="00BA2CFC">
      <w:proofErr w:type="gramStart"/>
      <w:r>
        <w:t>p.4</w:t>
      </w:r>
      <w:r w:rsidR="00A8306C">
        <w:t>.b</w:t>
      </w:r>
      <w:proofErr w:type="gramEnd"/>
      <w:r w:rsidR="00A8306C">
        <w:t>. What is the distribution of SS(</w:t>
      </w:r>
      <w:r w:rsidR="00A8306C">
        <w:rPr>
          <w:rFonts w:ascii="Symbol" w:hAnsi="Symbol"/>
        </w:rPr>
        <w:t></w:t>
      </w:r>
      <w:r w:rsidR="00A8306C">
        <w:t>)</w:t>
      </w:r>
      <w:r w:rsidR="004E3AE5">
        <w:t>/</w:t>
      </w:r>
      <w:r w:rsidR="004E3AE5">
        <w:rPr>
          <w:rFonts w:ascii="Symbol" w:hAnsi="Symbol"/>
        </w:rPr>
        <w:t></w:t>
      </w:r>
      <w:r w:rsidR="004E3AE5">
        <w:rPr>
          <w:vertAlign w:val="superscript"/>
        </w:rPr>
        <w:t>2</w:t>
      </w:r>
      <w:r w:rsidR="00A8306C">
        <w:t>?  Show all work.</w:t>
      </w:r>
    </w:p>
    <w:p w:rsidR="00A8306C" w:rsidRDefault="00A8306C" w:rsidP="00BA2CFC"/>
    <w:p w:rsidR="00A8306C" w:rsidRDefault="00A8306C" w:rsidP="00BA2CFC"/>
    <w:p w:rsidR="00A8306C" w:rsidRDefault="00A8306C" w:rsidP="00BA2CFC"/>
    <w:p w:rsidR="00A8306C" w:rsidRDefault="00A8306C" w:rsidP="00BA2CFC"/>
    <w:p w:rsidR="00A8306C" w:rsidRDefault="00A8306C" w:rsidP="00BA2CFC"/>
    <w:p w:rsidR="00A8306C" w:rsidRDefault="00A8306C" w:rsidP="00BA2CFC"/>
    <w:p w:rsidR="00A8306C" w:rsidRDefault="00A8306C" w:rsidP="00BA2CFC"/>
    <w:p w:rsidR="00A8306C" w:rsidRDefault="00A8306C" w:rsidP="00BA2CFC"/>
    <w:p w:rsidR="00A8306C" w:rsidRDefault="00A8306C" w:rsidP="00BA2CFC"/>
    <w:p w:rsidR="00A8306C" w:rsidRDefault="00A8306C" w:rsidP="00BA2CFC"/>
    <w:p w:rsidR="00A8306C" w:rsidRDefault="00A8306C" w:rsidP="00BA2CFC"/>
    <w:p w:rsidR="00A8306C" w:rsidRDefault="00A8306C" w:rsidP="00BA2CFC"/>
    <w:p w:rsidR="00A8306C" w:rsidRPr="00A8306C" w:rsidRDefault="007F1B09" w:rsidP="00BA2CFC">
      <w:proofErr w:type="gramStart"/>
      <w:r>
        <w:t>p.4</w:t>
      </w:r>
      <w:r w:rsidR="00A8306C">
        <w:t>.c</w:t>
      </w:r>
      <w:proofErr w:type="gramEnd"/>
      <w:r w:rsidR="00A8306C">
        <w:t>. Show that SS(</w:t>
      </w:r>
      <w:r w:rsidR="00A8306C">
        <w:rPr>
          <w:rFonts w:ascii="Symbol" w:hAnsi="Symbol"/>
        </w:rPr>
        <w:t></w:t>
      </w:r>
      <w:r w:rsidR="00A8306C">
        <w:t>) and SS(Regression) are independent. Show all work.</w:t>
      </w:r>
    </w:p>
    <w:p w:rsidR="00BA2CFC" w:rsidRDefault="00BA2CFC" w:rsidP="00204885"/>
    <w:p w:rsidR="00BB0F73" w:rsidRDefault="00BB0F73" w:rsidP="00204885"/>
    <w:p w:rsidR="00BB0F73" w:rsidRDefault="00BB0F73" w:rsidP="00204885"/>
    <w:p w:rsidR="00BB0F73" w:rsidRDefault="00BB0F73" w:rsidP="00204885"/>
    <w:p w:rsidR="00BB0F73" w:rsidRDefault="00BB0F73" w:rsidP="00204885"/>
    <w:p w:rsidR="00BB0F73" w:rsidRDefault="00BB0F73" w:rsidP="00204885"/>
    <w:p w:rsidR="00BB0F73" w:rsidRDefault="00BB0F73" w:rsidP="00204885"/>
    <w:p w:rsidR="00BB0F73" w:rsidRDefault="00BB0F73" w:rsidP="00204885"/>
    <w:p w:rsidR="00BB0F73" w:rsidRDefault="00BB0F73" w:rsidP="00204885"/>
    <w:p w:rsidR="00BB0F73" w:rsidRDefault="00BB0F73" w:rsidP="00204885"/>
    <w:p w:rsidR="00BB0F73" w:rsidRDefault="00BB0F73" w:rsidP="00204885"/>
    <w:p w:rsidR="0063630B" w:rsidRDefault="0063630B" w:rsidP="003B5605">
      <w:r>
        <w:t>Q.</w:t>
      </w:r>
      <w:r w:rsidR="007F1B09">
        <w:t>5</w:t>
      </w:r>
      <w:r>
        <w:t xml:space="preserve">. </w:t>
      </w:r>
      <w:r w:rsidR="003B5605">
        <w:t>Regression models are fit, relating price of Compact Hybrid Cars (Y, in $1000s) to Acceleration (X</w:t>
      </w:r>
      <w:r w:rsidR="003B5605">
        <w:rPr>
          <w:vertAlign w:val="subscript"/>
        </w:rPr>
        <w:t>1</w:t>
      </w:r>
      <w:r w:rsidR="003B5605">
        <w:t>, in km/hour/sec) and Miles per Gallon (max of Gas and Electric mph) for n=25 models from years 2009-2013.</w:t>
      </w:r>
    </w:p>
    <w:p w:rsidR="003B5605" w:rsidRDefault="003B5605" w:rsidP="003B5605">
      <w:r>
        <w:t>Consider the following models with Residual Sums of Squares for each model (</w:t>
      </w:r>
      <w:proofErr w:type="spellStart"/>
      <w:r>
        <w:t>SSTotal</w:t>
      </w:r>
      <w:r>
        <w:rPr>
          <w:vertAlign w:val="subscript"/>
        </w:rPr>
        <w:t>Corr</w:t>
      </w:r>
      <w:proofErr w:type="spellEnd"/>
      <w:r>
        <w:t xml:space="preserve"> = 2196)</w:t>
      </w:r>
    </w:p>
    <w:p w:rsidR="003B5605" w:rsidRDefault="003B5605" w:rsidP="003B5605"/>
    <w:p w:rsidR="003B5605" w:rsidRPr="003B5605" w:rsidRDefault="003B5605" w:rsidP="003B5605">
      <w:r w:rsidRPr="003B5605">
        <w:rPr>
          <w:position w:val="-34"/>
        </w:rPr>
        <w:object w:dxaOrig="11120" w:dyaOrig="800">
          <v:shape id="_x0000_i1034" type="#_x0000_t75" style="width:555.75pt;height:39.75pt" o:ole="">
            <v:imagedata r:id="rId24" o:title=""/>
          </v:shape>
          <o:OLEObject Type="Embed" ProgID="Equation.DSMT4" ShapeID="_x0000_i1034" DrawAspect="Content" ObjectID="_1509862884" r:id="rId25"/>
        </w:object>
      </w:r>
    </w:p>
    <w:p w:rsidR="000119CE" w:rsidRDefault="000119CE" w:rsidP="00204885">
      <w:r>
        <w:t xml:space="preserve">Note:   </w:t>
      </w:r>
    </w:p>
    <w:p w:rsidR="000119CE" w:rsidRDefault="00E8607C" w:rsidP="00204885">
      <w:r w:rsidRPr="00E8607C">
        <w:rPr>
          <w:position w:val="-48"/>
        </w:rPr>
        <w:object w:dxaOrig="4819" w:dyaOrig="1460">
          <v:shape id="_x0000_i1035" type="#_x0000_t75" style="width:240.75pt;height:72.75pt" o:ole="">
            <v:imagedata r:id="rId26" o:title=""/>
          </v:shape>
          <o:OLEObject Type="Embed" ProgID="Equation.3" ShapeID="_x0000_i1035" DrawAspect="Content" ObjectID="_1509862885" r:id="rId27"/>
        </w:object>
      </w:r>
    </w:p>
    <w:p w:rsidR="000119CE" w:rsidRDefault="000119CE" w:rsidP="00204885"/>
    <w:p w:rsidR="007F1B09" w:rsidRDefault="006A1940" w:rsidP="00204885">
      <w:proofErr w:type="gramStart"/>
      <w:r>
        <w:t>p.5.a</w:t>
      </w:r>
      <w:proofErr w:type="gramEnd"/>
      <w:r>
        <w:t xml:space="preserve">. Compute </w:t>
      </w:r>
      <w:proofErr w:type="spellStart"/>
      <w:r>
        <w:t>C</w:t>
      </w:r>
      <w:r>
        <w:rPr>
          <w:vertAlign w:val="subscript"/>
        </w:rPr>
        <w:t>p</w:t>
      </w:r>
      <w:proofErr w:type="spellEnd"/>
      <w:r>
        <w:t xml:space="preserve"> for Model 1.</w:t>
      </w:r>
    </w:p>
    <w:p w:rsidR="006A1940" w:rsidRDefault="006A1940" w:rsidP="00204885"/>
    <w:p w:rsidR="006A1940" w:rsidRDefault="006A1940" w:rsidP="00204885"/>
    <w:p w:rsidR="006A1940" w:rsidRDefault="006A1940" w:rsidP="00204885"/>
    <w:p w:rsidR="006A1940" w:rsidRDefault="006A1940" w:rsidP="00204885"/>
    <w:p w:rsidR="006A1940" w:rsidRDefault="006A1940" w:rsidP="00204885"/>
    <w:p w:rsidR="006A1940" w:rsidRDefault="006A1940" w:rsidP="00204885"/>
    <w:p w:rsidR="006A1940" w:rsidRDefault="006A1940" w:rsidP="00204885"/>
    <w:p w:rsidR="006A1940" w:rsidRDefault="006A1940" w:rsidP="00204885"/>
    <w:p w:rsidR="006A1940" w:rsidRDefault="006A1940" w:rsidP="00204885"/>
    <w:p w:rsidR="006A1940" w:rsidRDefault="006A1940" w:rsidP="00204885">
      <w:proofErr w:type="gramStart"/>
      <w:r>
        <w:t>p.5.b</w:t>
      </w:r>
      <w:proofErr w:type="gramEnd"/>
      <w:r>
        <w:t>. Compute AIC for model 2</w:t>
      </w:r>
    </w:p>
    <w:p w:rsidR="006A1940" w:rsidRDefault="006A1940" w:rsidP="00204885"/>
    <w:p w:rsidR="006A1940" w:rsidRDefault="006A1940" w:rsidP="00204885"/>
    <w:p w:rsidR="006A1940" w:rsidRDefault="006A1940" w:rsidP="00204885"/>
    <w:p w:rsidR="006A1940" w:rsidRDefault="006A1940" w:rsidP="00204885"/>
    <w:p w:rsidR="006A1940" w:rsidRDefault="006A1940" w:rsidP="00204885"/>
    <w:p w:rsidR="006A1940" w:rsidRDefault="006A1940" w:rsidP="00204885"/>
    <w:p w:rsidR="006A1940" w:rsidRDefault="006A1940" w:rsidP="00204885"/>
    <w:p w:rsidR="006A1940" w:rsidRDefault="006A1940" w:rsidP="00204885"/>
    <w:p w:rsidR="006A1940" w:rsidRPr="006A1940" w:rsidRDefault="006A1940" w:rsidP="00204885">
      <w:proofErr w:type="gramStart"/>
      <w:r>
        <w:t>p.5.c</w:t>
      </w:r>
      <w:proofErr w:type="gramEnd"/>
      <w:r>
        <w:t xml:space="preserve">. Compute SBC for models 3 and 4. Which model is preferred based on </w:t>
      </w:r>
      <w:proofErr w:type="gramStart"/>
      <w:r>
        <w:t>that criteria</w:t>
      </w:r>
      <w:proofErr w:type="gramEnd"/>
      <w:r>
        <w:t>?</w:t>
      </w:r>
    </w:p>
    <w:sectPr w:rsidR="006A1940" w:rsidRPr="006A1940" w:rsidSect="00902A2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774796"/>
    <w:multiLevelType w:val="hybridMultilevel"/>
    <w:tmpl w:val="F44A82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C954132"/>
    <w:multiLevelType w:val="hybridMultilevel"/>
    <w:tmpl w:val="36B296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DA96383"/>
    <w:multiLevelType w:val="hybridMultilevel"/>
    <w:tmpl w:val="CC44D0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12D42F7"/>
    <w:multiLevelType w:val="hybridMultilevel"/>
    <w:tmpl w:val="A1327B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2A24"/>
    <w:rsid w:val="000119CE"/>
    <w:rsid w:val="001964D8"/>
    <w:rsid w:val="001B116F"/>
    <w:rsid w:val="001D4B5B"/>
    <w:rsid w:val="00204885"/>
    <w:rsid w:val="0029744B"/>
    <w:rsid w:val="002C3641"/>
    <w:rsid w:val="00350C74"/>
    <w:rsid w:val="003B5605"/>
    <w:rsid w:val="0046036C"/>
    <w:rsid w:val="004D15E5"/>
    <w:rsid w:val="004E3AE5"/>
    <w:rsid w:val="0063630B"/>
    <w:rsid w:val="00645191"/>
    <w:rsid w:val="00670D37"/>
    <w:rsid w:val="00680D94"/>
    <w:rsid w:val="006A1940"/>
    <w:rsid w:val="006B5EDC"/>
    <w:rsid w:val="006C394E"/>
    <w:rsid w:val="006F6946"/>
    <w:rsid w:val="0072123E"/>
    <w:rsid w:val="00726F92"/>
    <w:rsid w:val="007821E1"/>
    <w:rsid w:val="007A765F"/>
    <w:rsid w:val="007E33CE"/>
    <w:rsid w:val="007F1B09"/>
    <w:rsid w:val="00802BD8"/>
    <w:rsid w:val="008E2B90"/>
    <w:rsid w:val="008F4B0F"/>
    <w:rsid w:val="008F5887"/>
    <w:rsid w:val="00902A24"/>
    <w:rsid w:val="009471C2"/>
    <w:rsid w:val="00950B6C"/>
    <w:rsid w:val="009E3851"/>
    <w:rsid w:val="00A46B43"/>
    <w:rsid w:val="00A8306C"/>
    <w:rsid w:val="00AA6D0B"/>
    <w:rsid w:val="00AB5E31"/>
    <w:rsid w:val="00AF4556"/>
    <w:rsid w:val="00AF5A67"/>
    <w:rsid w:val="00B7115F"/>
    <w:rsid w:val="00BA2CFC"/>
    <w:rsid w:val="00BB0F73"/>
    <w:rsid w:val="00CA527D"/>
    <w:rsid w:val="00CC182D"/>
    <w:rsid w:val="00D1056A"/>
    <w:rsid w:val="00D4497F"/>
    <w:rsid w:val="00DC354B"/>
    <w:rsid w:val="00E40D7E"/>
    <w:rsid w:val="00E8607C"/>
    <w:rsid w:val="00EF60D6"/>
    <w:rsid w:val="00FA3D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6036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50B6C"/>
    <w:pPr>
      <w:keepNext/>
      <w:jc w:val="center"/>
      <w:outlineLvl w:val="0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2A24"/>
    <w:pPr>
      <w:ind w:left="720"/>
      <w:contextualSpacing/>
    </w:pPr>
  </w:style>
  <w:style w:type="character" w:customStyle="1" w:styleId="Heading1Char">
    <w:name w:val="Heading 1 Char"/>
    <w:link w:val="Heading1"/>
    <w:rsid w:val="00950B6C"/>
    <w:rPr>
      <w:b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6036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950B6C"/>
    <w:pPr>
      <w:keepNext/>
      <w:jc w:val="center"/>
      <w:outlineLvl w:val="0"/>
    </w:pPr>
    <w:rPr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2A24"/>
    <w:pPr>
      <w:ind w:left="720"/>
      <w:contextualSpacing/>
    </w:pPr>
  </w:style>
  <w:style w:type="character" w:customStyle="1" w:styleId="Heading1Char">
    <w:name w:val="Heading 1 Char"/>
    <w:link w:val="Heading1"/>
    <w:rsid w:val="00950B6C"/>
    <w:rPr>
      <w:b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489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54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package" Target="embeddings/Microsoft_Excel_Worksheet1.xlsx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9</TotalTime>
  <Pages>4</Pages>
  <Words>660</Words>
  <Characters>391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F College of Liberal Arts &amp; Sciences</Company>
  <LinksUpToDate>false</LinksUpToDate>
  <CharactersWithSpaces>45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ner</dc:creator>
  <cp:lastModifiedBy>Winner,Lawrence Herman</cp:lastModifiedBy>
  <cp:revision>11</cp:revision>
  <cp:lastPrinted>2011-10-27T12:06:00Z</cp:lastPrinted>
  <dcterms:created xsi:type="dcterms:W3CDTF">2015-10-22T12:21:00Z</dcterms:created>
  <dcterms:modified xsi:type="dcterms:W3CDTF">2015-11-24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